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E25" w:rsidRPr="00E76DF1" w:rsidRDefault="005B5664">
      <w:pPr>
        <w:rPr>
          <w:sz w:val="44"/>
        </w:rPr>
      </w:pPr>
      <w:r w:rsidRPr="00E76DF1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C3CBA6" wp14:editId="29685D6C">
                <wp:simplePos x="0" y="0"/>
                <wp:positionH relativeFrom="column">
                  <wp:posOffset>4171950</wp:posOffset>
                </wp:positionH>
                <wp:positionV relativeFrom="paragraph">
                  <wp:posOffset>600074</wp:posOffset>
                </wp:positionV>
                <wp:extent cx="2219325" cy="40957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9325" cy="40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76DF1" w:rsidRDefault="00AE6C4B">
                            <w:r>
                              <w:t>Homework: page 251 #’s 24 - 3</w:t>
                            </w:r>
                            <w:bookmarkStart w:id="0" w:name="_GoBack"/>
                            <w:bookmarkEnd w:id="0"/>
                            <w:r w:rsidR="005B5664"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8.5pt;margin-top:47.25pt;width:174.75pt;height:3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">
                <v:textbox>
                  <w:txbxContent>
                    <w:p w:rsidR="00E76DF1" w:rsidRDefault="00AE6C4B">
                      <w:r>
                        <w:t>Homework: page 251 #’s 24 - 3</w:t>
                      </w:r>
                      <w:bookmarkStart w:id="1" w:name="_GoBack"/>
                      <w:bookmarkEnd w:id="1"/>
                      <w:r w:rsidR="005B5664"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E76DF1">
        <w:rPr>
          <w:sz w:val="44"/>
        </w:rPr>
        <w:t xml:space="preserve">Calculus Section 4.1 Trig </w:t>
      </w:r>
      <w:r w:rsidR="00A51E25" w:rsidRPr="00A51E25">
        <w:rPr>
          <w:sz w:val="44"/>
        </w:rPr>
        <w:t>Antiderivatives</w:t>
      </w:r>
      <w:r w:rsidR="00A51E25">
        <w:rPr>
          <w:sz w:val="44"/>
        </w:rPr>
        <w:br/>
      </w:r>
      <w:r w:rsidR="00A51E25">
        <w:rPr>
          <w:sz w:val="24"/>
        </w:rPr>
        <w:t>-Use indefinite integral notation for antiderivatives.</w:t>
      </w:r>
      <w:r w:rsidR="00A51E25">
        <w:rPr>
          <w:sz w:val="24"/>
        </w:rPr>
        <w:br/>
        <w:t>-Use basic integration rules to find antiderivatives.</w:t>
      </w:r>
    </w:p>
    <w:p w:rsidR="00E76DF1" w:rsidRDefault="00E76DF1">
      <w:pPr>
        <w:rPr>
          <w:sz w:val="24"/>
        </w:rPr>
        <w:sectPr w:rsidR="00E76DF1" w:rsidSect="00E76DF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76DF1" w:rsidRDefault="00E76DF1" w:rsidP="00E76DF1">
      <w:pPr>
        <w:rPr>
          <w:sz w:val="24"/>
        </w:rPr>
        <w:sectPr w:rsidR="00E76DF1" w:rsidSect="00E76DF1">
          <w:type w:val="continuous"/>
          <w:pgSz w:w="12240" w:h="15840"/>
          <w:pgMar w:top="720" w:right="720" w:bottom="720" w:left="720" w:header="720" w:footer="720" w:gutter="0"/>
          <w:cols w:num="2" w:space="180"/>
          <w:docGrid w:linePitch="360"/>
        </w:sectPr>
      </w:pPr>
      <w:r>
        <w:rPr>
          <w:sz w:val="24"/>
        </w:rPr>
        <w:lastRenderedPageBreak/>
        <w:t>Trig antiderivatives are the inverse of trig derivatives.</w:t>
      </w:r>
    </w:p>
    <w:p w:rsidR="00E76DF1" w:rsidRDefault="00A51E25">
      <w:r w:rsidRPr="00A51E25">
        <w:rPr>
          <w:b/>
          <w:sz w:val="24"/>
        </w:rPr>
        <w:lastRenderedPageBreak/>
        <w:t>Trig derivatives and antiderivatives:</w:t>
      </w:r>
      <w:r>
        <w:rPr>
          <w:sz w:val="24"/>
        </w:rPr>
        <w:br/>
      </w:r>
      <w:r w:rsidRPr="0059316A">
        <w:rPr>
          <w:position w:val="-186"/>
        </w:rPr>
        <w:object w:dxaOrig="2180" w:dyaOrig="3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192pt" o:ole="">
            <v:imagedata r:id="rId5" o:title=""/>
          </v:shape>
          <o:OLEObject Type="Embed" ProgID="Equation.DSMT4" ShapeID="_x0000_i1025" DrawAspect="Content" ObjectID="_1537608993" r:id="rId6"/>
        </w:object>
      </w:r>
      <w:r w:rsidR="00E76DF1">
        <w:br w:type="column"/>
      </w:r>
    </w:p>
    <w:p w:rsidR="008472B0" w:rsidRDefault="008472B0">
      <w:pPr>
        <w:sectPr w:rsidR="008472B0" w:rsidSect="00E76DF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59316A">
        <w:rPr>
          <w:position w:val="-136"/>
        </w:rPr>
        <w:object w:dxaOrig="1579" w:dyaOrig="2840">
          <v:shape id="_x0000_i1026" type="#_x0000_t75" style="width:95.25pt;height:171.75pt" o:ole="">
            <v:imagedata r:id="rId7" o:title=""/>
          </v:shape>
          <o:OLEObject Type="Embed" ProgID="Equation.DSMT4" ShapeID="_x0000_i1026" DrawAspect="Content" ObjectID="_1537608994" r:id="rId8"/>
        </w:object>
      </w:r>
    </w:p>
    <w:p w:rsidR="00A51E25" w:rsidRDefault="00A51E25">
      <w:pPr>
        <w:rPr>
          <w:sz w:val="24"/>
        </w:rPr>
      </w:pPr>
    </w:p>
    <w:p w:rsidR="00010CC8" w:rsidRDefault="008472B0">
      <w:r w:rsidRPr="00010CC8">
        <w:rPr>
          <w:b/>
          <w:sz w:val="24"/>
        </w:rPr>
        <w:t>Examples</w:t>
      </w:r>
      <w:r w:rsidR="00010CC8">
        <w:rPr>
          <w:b/>
          <w:sz w:val="24"/>
        </w:rPr>
        <w:t>)</w:t>
      </w:r>
      <w:r w:rsidR="00010CC8">
        <w:rPr>
          <w:b/>
          <w:sz w:val="24"/>
        </w:rPr>
        <w:br/>
      </w:r>
      <w:r w:rsidR="00E76DF1" w:rsidRPr="0059316A">
        <w:rPr>
          <w:position w:val="-24"/>
        </w:rPr>
        <w:object w:dxaOrig="1040" w:dyaOrig="620">
          <v:shape id="_x0000_i1027" type="#_x0000_t75" style="width:51.75pt;height:30.75pt" o:ole="">
            <v:imagedata r:id="rId9" o:title=""/>
          </v:shape>
          <o:OLEObject Type="Embed" ProgID="Equation.DSMT4" ShapeID="_x0000_i1027" DrawAspect="Content" ObjectID="_1537608995" r:id="rId10"/>
        </w:object>
      </w:r>
      <w:r w:rsidR="00E76DF1">
        <w:tab/>
      </w:r>
      <w:r w:rsidR="00E76DF1">
        <w:tab/>
      </w:r>
      <w:r w:rsidR="00E76DF1">
        <w:tab/>
      </w:r>
      <w:r w:rsidR="00E76DF1">
        <w:tab/>
      </w:r>
      <w:r w:rsidR="00E76DF1">
        <w:tab/>
      </w:r>
      <w:r w:rsidR="00E76DF1">
        <w:tab/>
      </w:r>
      <w:r w:rsidR="00E76DF1" w:rsidRPr="0059316A">
        <w:rPr>
          <w:position w:val="-16"/>
        </w:rPr>
        <w:object w:dxaOrig="1359" w:dyaOrig="440">
          <v:shape id="_x0000_i1028" type="#_x0000_t75" style="width:68.25pt;height:21.75pt" o:ole="">
            <v:imagedata r:id="rId11" o:title=""/>
          </v:shape>
          <o:OLEObject Type="Embed" ProgID="Equation.DSMT4" ShapeID="_x0000_i1028" DrawAspect="Content" ObjectID="_1537608996" r:id="rId12"/>
        </w:object>
      </w:r>
    </w:p>
    <w:p w:rsidR="00E76DF1" w:rsidRDefault="00E76DF1"/>
    <w:p w:rsidR="00E76DF1" w:rsidRDefault="00E76DF1"/>
    <w:p w:rsidR="00E76DF1" w:rsidRDefault="00E76DF1"/>
    <w:p w:rsidR="00E76DF1" w:rsidRDefault="00E76DF1"/>
    <w:p w:rsidR="00E76DF1" w:rsidRDefault="00E76DF1"/>
    <w:p w:rsidR="00E76DF1" w:rsidRPr="00010CC8" w:rsidRDefault="00E76DF1">
      <w:pPr>
        <w:rPr>
          <w:sz w:val="24"/>
        </w:rPr>
      </w:pPr>
      <w:r>
        <w:br/>
      </w:r>
      <w:r w:rsidRPr="0059316A">
        <w:rPr>
          <w:position w:val="-16"/>
        </w:rPr>
        <w:object w:dxaOrig="2580" w:dyaOrig="440">
          <v:shape id="_x0000_i1029" type="#_x0000_t75" style="width:129pt;height:21.75pt" o:ole="">
            <v:imagedata r:id="rId13" o:title=""/>
          </v:shape>
          <o:OLEObject Type="Embed" ProgID="Equation.DSMT4" ShapeID="_x0000_i1029" DrawAspect="Content" ObjectID="_1537608997" r:id="rId14"/>
        </w:object>
      </w:r>
      <w:r>
        <w:tab/>
      </w:r>
      <w:r>
        <w:tab/>
      </w:r>
      <w:r>
        <w:tab/>
      </w:r>
      <w:r>
        <w:tab/>
      </w:r>
      <w:r w:rsidRPr="0059316A">
        <w:rPr>
          <w:position w:val="-16"/>
        </w:rPr>
        <w:object w:dxaOrig="2380" w:dyaOrig="440">
          <v:shape id="_x0000_i1030" type="#_x0000_t75" style="width:119.25pt;height:21.75pt" o:ole="">
            <v:imagedata r:id="rId15" o:title=""/>
          </v:shape>
          <o:OLEObject Type="Embed" ProgID="Equation.DSMT4" ShapeID="_x0000_i1030" DrawAspect="Content" ObjectID="_1537608998" r:id="rId16"/>
        </w:object>
      </w:r>
    </w:p>
    <w:sectPr w:rsidR="00E76DF1" w:rsidRPr="00010CC8" w:rsidSect="008472B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E25"/>
    <w:rsid w:val="00010CC8"/>
    <w:rsid w:val="005B5664"/>
    <w:rsid w:val="005F02EA"/>
    <w:rsid w:val="008472B0"/>
    <w:rsid w:val="00A51E25"/>
    <w:rsid w:val="00AE6C4B"/>
    <w:rsid w:val="00E76DF1"/>
    <w:rsid w:val="00F27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6D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DF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76D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DF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</Words>
  <Characters>37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6-10-10T17:50:00Z</dcterms:created>
  <dcterms:modified xsi:type="dcterms:W3CDTF">2016-10-10T17:50:00Z</dcterms:modified>
</cp:coreProperties>
</file>